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4CEF" w:rsidRPr="00D4207C" w:rsidRDefault="00E34CEF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AE67C8" w:rsidRPr="00D4207C" w:rsidTr="00AE67C8">
        <w:tc>
          <w:tcPr>
            <w:tcW w:w="4428" w:type="dxa"/>
          </w:tcPr>
          <w:p w:rsidR="00AE67C8" w:rsidRPr="00525053" w:rsidRDefault="00AE67C8" w:rsidP="00AE67C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25053">
              <w:rPr>
                <w:rFonts w:ascii="Times New Roman" w:hAnsi="Times New Roman" w:cs="Times New Roman"/>
                <w:b/>
                <w:sz w:val="26"/>
                <w:szCs w:val="26"/>
              </w:rPr>
              <w:t>UBND HUYỆN GIA LÂM</w:t>
            </w:r>
          </w:p>
          <w:p w:rsidR="00AE67C8" w:rsidRPr="00525053" w:rsidRDefault="00AE67C8" w:rsidP="00AE67C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25053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T TRÂU QUỲ</w:t>
            </w:r>
          </w:p>
          <w:p w:rsidR="00680C84" w:rsidRPr="00D4207C" w:rsidRDefault="00680C84" w:rsidP="0052505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25053">
              <w:rPr>
                <w:rFonts w:ascii="Times New Roman" w:hAnsi="Times New Roman" w:cs="Times New Roman"/>
                <w:b/>
                <w:sz w:val="26"/>
                <w:szCs w:val="26"/>
              </w:rPr>
              <w:t>Năm học: 20</w:t>
            </w:r>
            <w:r w:rsidR="00525053">
              <w:rPr>
                <w:rFonts w:ascii="Times New Roman" w:hAnsi="Times New Roman" w:cs="Times New Roman"/>
                <w:b/>
                <w:sz w:val="26"/>
                <w:szCs w:val="26"/>
              </w:rPr>
              <w:t>22</w:t>
            </w:r>
            <w:r w:rsidRPr="0052505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- 202</w:t>
            </w:r>
            <w:r w:rsidR="00525053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428" w:type="dxa"/>
          </w:tcPr>
          <w:p w:rsidR="00680C84" w:rsidRPr="00D4207C" w:rsidRDefault="00AE67C8" w:rsidP="00AE67C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</w:t>
            </w:r>
            <w:r w:rsidR="00680C84"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IỂM TRA </w:t>
            </w: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KHẢO SÁT</w:t>
            </w:r>
            <w:r w:rsidR="001E69F6"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AE67C8" w:rsidRPr="00D4207C" w:rsidRDefault="00680C84" w:rsidP="00AE67C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HỌC SINH GIỎI</w:t>
            </w:r>
          </w:p>
          <w:p w:rsidR="00AE67C8" w:rsidRPr="00D4207C" w:rsidRDefault="00680C84" w:rsidP="00AE67C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 : </w:t>
            </w:r>
            <w:r w:rsidR="00AE67C8"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T</w:t>
            </w: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oán     Khối </w:t>
            </w:r>
            <w:r w:rsidR="00AE67C8"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6 </w:t>
            </w:r>
          </w:p>
          <w:p w:rsidR="00AF06A3" w:rsidRPr="00D4207C" w:rsidRDefault="00AF06A3" w:rsidP="00D4207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: </w:t>
            </w:r>
            <w:r w:rsidR="00D4207C">
              <w:rPr>
                <w:rFonts w:ascii="Times New Roman" w:hAnsi="Times New Roman" w:cs="Times New Roman"/>
                <w:b/>
                <w:sz w:val="26"/>
                <w:szCs w:val="26"/>
              </w:rPr>
              <w:t>90</w:t>
            </w: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phút</w:t>
            </w:r>
          </w:p>
        </w:tc>
      </w:tr>
    </w:tbl>
    <w:p w:rsidR="00AE67C8" w:rsidRPr="00D4207C" w:rsidRDefault="00AE67C8">
      <w:pPr>
        <w:rPr>
          <w:rFonts w:ascii="Times New Roman" w:hAnsi="Times New Roman" w:cs="Times New Roman"/>
          <w:sz w:val="26"/>
          <w:szCs w:val="26"/>
        </w:rPr>
      </w:pPr>
    </w:p>
    <w:p w:rsidR="00525053" w:rsidRDefault="00AE67C8" w:rsidP="00525053">
      <w:pPr>
        <w:rPr>
          <w:rFonts w:ascii="Times New Roman" w:hAnsi="Times New Roman" w:cs="Times New Roman"/>
          <w:sz w:val="26"/>
          <w:szCs w:val="26"/>
        </w:rPr>
      </w:pPr>
      <w:r w:rsidRPr="00D4207C">
        <w:rPr>
          <w:rFonts w:ascii="Times New Roman" w:hAnsi="Times New Roman" w:cs="Times New Roman"/>
          <w:b/>
          <w:sz w:val="26"/>
          <w:szCs w:val="26"/>
        </w:rPr>
        <w:t>Bài 1:</w:t>
      </w:r>
      <w:r w:rsidR="003626C4" w:rsidRPr="00D4207C">
        <w:rPr>
          <w:rFonts w:ascii="Times New Roman" w:hAnsi="Times New Roman" w:cs="Times New Roman"/>
          <w:i/>
          <w:sz w:val="26"/>
          <w:szCs w:val="26"/>
        </w:rPr>
        <w:t>(</w:t>
      </w:r>
      <w:r w:rsidR="00321659">
        <w:rPr>
          <w:rFonts w:ascii="Times New Roman" w:hAnsi="Times New Roman" w:cs="Times New Roman"/>
          <w:i/>
          <w:sz w:val="26"/>
          <w:szCs w:val="26"/>
        </w:rPr>
        <w:t>3.0</w:t>
      </w:r>
      <w:r w:rsidR="003626C4" w:rsidRPr="00D4207C">
        <w:rPr>
          <w:rFonts w:ascii="Times New Roman" w:hAnsi="Times New Roman" w:cs="Times New Roman"/>
          <w:i/>
          <w:sz w:val="26"/>
          <w:szCs w:val="26"/>
        </w:rPr>
        <w:t xml:space="preserve"> điểm)</w:t>
      </w:r>
      <w:r w:rsidRPr="00D4207C">
        <w:rPr>
          <w:rFonts w:ascii="Times New Roman" w:hAnsi="Times New Roman" w:cs="Times New Roman"/>
          <w:sz w:val="26"/>
          <w:szCs w:val="26"/>
        </w:rPr>
        <w:t xml:space="preserve">Tính </w:t>
      </w:r>
      <w:r w:rsidR="004B5247">
        <w:rPr>
          <w:rFonts w:ascii="Times New Roman" w:hAnsi="Times New Roman" w:cs="Times New Roman"/>
          <w:sz w:val="26"/>
          <w:szCs w:val="26"/>
        </w:rPr>
        <w:t>nhanh</w:t>
      </w:r>
      <w:r w:rsidRPr="00D4207C">
        <w:rPr>
          <w:rFonts w:ascii="Times New Roman" w:hAnsi="Times New Roman" w:cs="Times New Roman"/>
          <w:sz w:val="26"/>
          <w:szCs w:val="26"/>
        </w:rPr>
        <w:t>:</w:t>
      </w:r>
    </w:p>
    <w:p w:rsidR="00AE67C8" w:rsidRPr="00D4207C" w:rsidRDefault="00701FD9">
      <w:pPr>
        <w:rPr>
          <w:rFonts w:ascii="Times New Roman" w:hAnsi="Times New Roman" w:cs="Times New Roman"/>
          <w:sz w:val="26"/>
          <w:szCs w:val="26"/>
        </w:rPr>
      </w:pPr>
      <w:r w:rsidRPr="00525053">
        <w:rPr>
          <w:position w:val="-10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6.5pt" o:ole="">
            <v:imagedata r:id="rId6" o:title=""/>
          </v:shape>
          <o:OLEObject Type="Embed" ProgID="Equation.DSMT4" ShapeID="_x0000_i1025" DrawAspect="Content" ObjectID="_1745728176" r:id="rId7"/>
        </w:object>
      </w:r>
      <w:r w:rsidR="00525053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D4207C">
        <w:rPr>
          <w:rFonts w:ascii="Times New Roman" w:hAnsi="Times New Roman" w:cs="Times New Roman"/>
          <w:sz w:val="26"/>
          <w:szCs w:val="26"/>
        </w:rPr>
        <w:t xml:space="preserve"> </w:t>
      </w:r>
      <w:r w:rsidR="00525053" w:rsidRPr="00D4207C">
        <w:rPr>
          <w:rFonts w:ascii="Times New Roman" w:hAnsi="Times New Roman" w:cs="Times New Roman"/>
          <w:position w:val="-24"/>
          <w:sz w:val="26"/>
          <w:szCs w:val="26"/>
        </w:rPr>
        <w:object w:dxaOrig="2320" w:dyaOrig="620">
          <v:shape id="_x0000_i1026" type="#_x0000_t75" style="width:116pt;height:31.5pt" o:ole="">
            <v:imagedata r:id="rId8" o:title=""/>
          </v:shape>
          <o:OLEObject Type="Embed" ProgID="Equation.DSMT4" ShapeID="_x0000_i1026" DrawAspect="Content" ObjectID="_1745728177" r:id="rId9"/>
        </w:object>
      </w:r>
      <w:r w:rsidR="00D4207C">
        <w:rPr>
          <w:rFonts w:ascii="Times New Roman" w:hAnsi="Times New Roman" w:cs="Times New Roman"/>
          <w:sz w:val="26"/>
          <w:szCs w:val="26"/>
        </w:rPr>
        <w:t xml:space="preserve"> </w:t>
      </w:r>
      <w:r w:rsidR="00525053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4B5247" w:rsidRPr="004B5247">
        <w:rPr>
          <w:rFonts w:ascii="Times New Roman" w:eastAsia="Calibri" w:hAnsi="Times New Roman" w:cs="Times New Roman"/>
          <w:position w:val="-24"/>
        </w:rPr>
        <w:object w:dxaOrig="1480" w:dyaOrig="660">
          <v:shape id="_x0000_i1027" type="#_x0000_t75" style="width:73.5pt;height:34pt" o:ole="">
            <v:imagedata r:id="rId10" o:title=""/>
          </v:shape>
          <o:OLEObject Type="Embed" ProgID="Equation.DSMT4" ShapeID="_x0000_i1027" DrawAspect="Content" ObjectID="_1745728178" r:id="rId11"/>
        </w:object>
      </w:r>
    </w:p>
    <w:p w:rsidR="004E68A6" w:rsidRPr="00D4207C" w:rsidRDefault="004E68A6" w:rsidP="004E68A6">
      <w:pPr>
        <w:rPr>
          <w:rFonts w:ascii="Times New Roman" w:hAnsi="Times New Roman" w:cs="Times New Roman"/>
          <w:b/>
          <w:sz w:val="26"/>
          <w:szCs w:val="26"/>
        </w:rPr>
      </w:pPr>
      <w:r w:rsidRPr="00D4207C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Pr="00D4207C">
        <w:rPr>
          <w:rFonts w:ascii="Times New Roman" w:hAnsi="Times New Roman" w:cs="Times New Roman"/>
          <w:i/>
          <w:sz w:val="26"/>
          <w:szCs w:val="26"/>
        </w:rPr>
        <w:t>(4,5 điểm)</w:t>
      </w:r>
    </w:p>
    <w:p w:rsidR="004E68A6" w:rsidRPr="00D4207C" w:rsidRDefault="004E68A6" w:rsidP="004E68A6">
      <w:pPr>
        <w:rPr>
          <w:rFonts w:ascii="Times New Roman" w:hAnsi="Times New Roman" w:cs="Times New Roman"/>
          <w:sz w:val="26"/>
          <w:szCs w:val="26"/>
        </w:rPr>
      </w:pPr>
      <w:r w:rsidRPr="00D4207C">
        <w:rPr>
          <w:rFonts w:ascii="Times New Roman" w:hAnsi="Times New Roman" w:cs="Times New Roman"/>
          <w:sz w:val="26"/>
          <w:szCs w:val="26"/>
        </w:rPr>
        <w:t>1. Tìm x thỏa mãn:</w:t>
      </w:r>
      <w:r w:rsidR="00DD37BC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4E68A6">
        <w:rPr>
          <w:rFonts w:ascii="Times New Roman" w:hAnsi="Times New Roman" w:cs="Times New Roman"/>
          <w:position w:val="-24"/>
          <w:sz w:val="26"/>
          <w:szCs w:val="26"/>
        </w:rPr>
        <w:object w:dxaOrig="2079" w:dyaOrig="620">
          <v:shape id="_x0000_i1038" type="#_x0000_t75" style="width:104.5pt;height:31pt" o:ole="">
            <v:imagedata r:id="rId12" o:title=""/>
          </v:shape>
          <o:OLEObject Type="Embed" ProgID="Equation.DSMT4" ShapeID="_x0000_i1038" DrawAspect="Content" ObjectID="_1745728179" r:id="rId13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4E1598">
        <w:rPr>
          <w:rFonts w:ascii="Times New Roman" w:hAnsi="Times New Roman" w:cs="Times New Roman"/>
          <w:color w:val="000000" w:themeColor="text1"/>
          <w:position w:val="-24"/>
        </w:rPr>
        <w:object w:dxaOrig="1600" w:dyaOrig="639">
          <v:shape id="_x0000_i1029" type="#_x0000_t75" style="width:81pt;height:31.5pt" o:ole="">
            <v:imagedata r:id="rId14" o:title=""/>
          </v:shape>
          <o:OLEObject Type="Embed" ProgID="Equation.DSMT4" ShapeID="_x0000_i1029" DrawAspect="Content" ObjectID="_1745728180" r:id="rId15"/>
        </w:object>
      </w:r>
    </w:p>
    <w:p w:rsidR="004E68A6" w:rsidRPr="00D4207C" w:rsidRDefault="004E68A6" w:rsidP="004E68A6">
      <w:pPr>
        <w:rPr>
          <w:rFonts w:ascii="Times New Roman" w:hAnsi="Times New Roman" w:cs="Times New Roman"/>
          <w:sz w:val="26"/>
          <w:szCs w:val="26"/>
        </w:rPr>
      </w:pPr>
      <w:r w:rsidRPr="00D4207C">
        <w:rPr>
          <w:rFonts w:ascii="Times New Roman" w:hAnsi="Times New Roman" w:cs="Times New Roman"/>
          <w:sz w:val="26"/>
          <w:szCs w:val="26"/>
        </w:rPr>
        <w:t xml:space="preserve">2. Tìm </w:t>
      </w:r>
      <w:r w:rsidRPr="00D4207C">
        <w:rPr>
          <w:rFonts w:ascii="Times New Roman" w:hAnsi="Times New Roman" w:cs="Times New Roman"/>
          <w:position w:val="-4"/>
          <w:sz w:val="26"/>
          <w:szCs w:val="26"/>
        </w:rPr>
        <w:object w:dxaOrig="580" w:dyaOrig="240">
          <v:shape id="_x0000_i1030" type="#_x0000_t75" style="width:29.5pt;height:12pt" o:ole="">
            <v:imagedata r:id="rId16" o:title=""/>
          </v:shape>
          <o:OLEObject Type="Embed" ProgID="Equation.DSMT4" ShapeID="_x0000_i1030" DrawAspect="Content" ObjectID="_1745728181" r:id="rId17"/>
        </w:object>
      </w:r>
      <w:r w:rsidRPr="00D4207C">
        <w:rPr>
          <w:rFonts w:ascii="Times New Roman" w:hAnsi="Times New Roman" w:cs="Times New Roman"/>
          <w:sz w:val="26"/>
          <w:szCs w:val="26"/>
        </w:rPr>
        <w:t xml:space="preserve"> để biểu thức </w:t>
      </w:r>
      <w:r w:rsidR="00A46A9C" w:rsidRPr="00D4207C">
        <w:rPr>
          <w:rFonts w:ascii="Times New Roman" w:hAnsi="Times New Roman" w:cs="Times New Roman"/>
          <w:position w:val="-24"/>
          <w:sz w:val="26"/>
          <w:szCs w:val="26"/>
        </w:rPr>
        <w:object w:dxaOrig="1040" w:dyaOrig="620">
          <v:shape id="_x0000_i1031" type="#_x0000_t75" style="width:51.5pt;height:31.5pt" o:ole="">
            <v:imagedata r:id="rId18" o:title=""/>
          </v:shape>
          <o:OLEObject Type="Embed" ProgID="Equation.DSMT4" ShapeID="_x0000_i1031" DrawAspect="Content" ObjectID="_1745728182" r:id="rId19"/>
        </w:object>
      </w:r>
      <w:r w:rsidRPr="00D4207C">
        <w:rPr>
          <w:rFonts w:ascii="Times New Roman" w:hAnsi="Times New Roman" w:cs="Times New Roman"/>
          <w:sz w:val="26"/>
          <w:szCs w:val="26"/>
        </w:rPr>
        <w:t xml:space="preserve"> có giá trị</w:t>
      </w:r>
      <w:r>
        <w:rPr>
          <w:rFonts w:ascii="Times New Roman" w:hAnsi="Times New Roman" w:cs="Times New Roman"/>
          <w:sz w:val="26"/>
          <w:szCs w:val="26"/>
        </w:rPr>
        <w:t xml:space="preserve"> là số</w:t>
      </w:r>
      <w:r w:rsidRPr="00D4207C">
        <w:rPr>
          <w:rFonts w:ascii="Times New Roman" w:hAnsi="Times New Roman" w:cs="Times New Roman"/>
          <w:sz w:val="26"/>
          <w:szCs w:val="26"/>
        </w:rPr>
        <w:t xml:space="preserve"> nguyên.</w:t>
      </w:r>
    </w:p>
    <w:p w:rsidR="004B5247" w:rsidRPr="004E1598" w:rsidRDefault="004B5247" w:rsidP="004B5247">
      <w:pPr>
        <w:pStyle w:val="ListParagraph"/>
        <w:tabs>
          <w:tab w:val="left" w:pos="709"/>
        </w:tabs>
        <w:spacing w:line="360" w:lineRule="auto"/>
        <w:ind w:left="0" w:right="49"/>
        <w:jc w:val="both"/>
        <w:rPr>
          <w:rFonts w:ascii="Times New Roman" w:hAnsi="Times New Roman" w:cs="Times New Roman"/>
        </w:rPr>
      </w:pPr>
      <w:r w:rsidRPr="0090217B">
        <w:rPr>
          <w:rFonts w:ascii="Times New Roman" w:hAnsi="Times New Roman" w:cs="Times New Roman"/>
          <w:b/>
          <w:lang w:val="pt-BR"/>
        </w:rPr>
        <w:t>Bài 3</w:t>
      </w:r>
      <w:r w:rsidR="00892569">
        <w:rPr>
          <w:rFonts w:ascii="Times New Roman" w:hAnsi="Times New Roman" w:cs="Times New Roman"/>
          <w:b/>
          <w:lang w:val="pt-BR"/>
        </w:rPr>
        <w:t xml:space="preserve"> </w:t>
      </w:r>
      <w:r w:rsidR="00321659" w:rsidRPr="00892569">
        <w:rPr>
          <w:rFonts w:ascii="Times New Roman" w:hAnsi="Times New Roman" w:cs="Times New Roman"/>
          <w:i/>
          <w:lang w:val="pt-BR"/>
        </w:rPr>
        <w:t>(2.5 điểm)</w:t>
      </w:r>
      <w:r w:rsidRPr="004E1598">
        <w:rPr>
          <w:rFonts w:ascii="Times New Roman" w:hAnsi="Times New Roman" w:cs="Times New Roman"/>
          <w:b/>
          <w:color w:val="0070C0"/>
          <w:lang w:val="pt-BR"/>
        </w:rPr>
        <w:t xml:space="preserve">. </w:t>
      </w:r>
      <w:r w:rsidRPr="004E1598">
        <w:rPr>
          <w:rFonts w:ascii="Times New Roman" w:hAnsi="Times New Roman" w:cs="Times New Roman"/>
        </w:rPr>
        <w:t xml:space="preserve">Nhân dịp lễ 30.4 và 1.5 một siêu thị đã giảm giá </w:t>
      </w:r>
      <w:r w:rsidR="00C13026">
        <w:rPr>
          <w:rFonts w:ascii="Times New Roman" w:hAnsi="Times New Roman" w:cs="Times New Roman"/>
          <w:position w:val="-6"/>
        </w:rPr>
        <w:t xml:space="preserve"> 25% </w:t>
      </w:r>
      <w:r w:rsidRPr="004E1598">
        <w:rPr>
          <w:rFonts w:ascii="Times New Roman" w:hAnsi="Times New Roman" w:cs="Times New Roman"/>
        </w:rPr>
        <w:t xml:space="preserve"> một số hàng và đã sửa lại giá các mặt hàng ấy như sau: </w:t>
      </w:r>
    </w:p>
    <w:p w:rsidR="004B5247" w:rsidRPr="004E1598" w:rsidRDefault="009457DF" w:rsidP="004B5247">
      <w:pPr>
        <w:pStyle w:val="ListParagraph"/>
        <w:spacing w:line="360" w:lineRule="auto"/>
        <w:ind w:left="0" w:right="49"/>
        <w:jc w:val="both"/>
        <w:rPr>
          <w:rFonts w:ascii="Times New Roman" w:hAnsi="Times New Roman" w:cs="Times New Roman"/>
          <w:b/>
          <w:color w:val="0070C0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78" type="#_x0000_t202" style="position:absolute;left:0;text-align:left;margin-left:142.05pt;margin-top:.9pt;width:63.75pt;height:48.75pt;z-index:251664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+ansEA&#10;AADaAAAADwAAAGRycy9kb3ducmV2LnhtbESPQWsCMRSE74X+h/AK3mq2QsWuRpGC4KWIWw/19kie&#10;u9HNy7KJ6+qvN4LQ4zAz3zCzRe9q0VEbrGcFH8MMBLH2xnKpYPe7ep+ACBHZYO2ZFFwpwGL++jLD&#10;3PgLb6krYikShEOOCqoYm1zKoCtyGIa+IU7ewbcOY5JtKU2LlwR3tRxl2Vg6tJwWKmzouyJ9Ks5O&#10;geE/z3pvf26WC22/bpvJUXdKDd765RREpD7+h5/ttVHwCY8r6Qb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/mp7BAAAA2gAAAA8AAAAAAAAAAAAAAAAAmAIAAGRycy9kb3du&#10;cmV2LnhtbFBLBQYAAAAABAAEAPUAAACGAwAAAAA=&#10;" fillcolor="window" strokeweight=".5pt">
            <v:textbox style="mso-next-textbox:#Text Box 5">
              <w:txbxContent>
                <w:p w:rsidR="004B5247" w:rsidRPr="00AC417E" w:rsidRDefault="00C13026" w:rsidP="004B5247">
                  <w:pPr>
                    <w:jc w:val="center"/>
                    <w:rPr>
                      <w:rFonts w:ascii="Times New Roman" w:hAnsi="Times New Roman" w:cs="Times New Roman"/>
                      <w:strike/>
                    </w:rPr>
                  </w:pPr>
                  <w:r>
                    <w:rPr>
                      <w:rFonts w:ascii="Times New Roman" w:hAnsi="Times New Roman" w:cs="Times New Roman"/>
                      <w:strike/>
                    </w:rPr>
                    <w:t>50</w:t>
                  </w:r>
                  <w:r w:rsidR="004B5247" w:rsidRPr="00AC417E">
                    <w:rPr>
                      <w:rFonts w:ascii="Times New Roman" w:hAnsi="Times New Roman" w:cs="Times New Roman"/>
                      <w:strike/>
                    </w:rPr>
                    <w:t>.000đ</w:t>
                  </w:r>
                </w:p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  <w:r w:rsidR="00C13026">
                    <w:rPr>
                      <w:rFonts w:ascii="Times New Roman" w:hAnsi="Times New Roman" w:cs="Times New Roman"/>
                    </w:rPr>
                    <w:t>7</w: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  <w:r w:rsidR="00C13026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0đ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" o:spid="_x0000_s1076" type="#_x0000_t202" style="position:absolute;left:0;text-align:left;margin-left:259.05pt;margin-top:.9pt;width:63.75pt;height:48.75pt;z-index:251662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qnccEA&#10;AADaAAAADwAAAGRycy9kb3ducmV2LnhtbESPQWsCMRSE74X+h/AK3mq2FsSuRpGC4KWIWw/19kie&#10;u9HNy7KJ6+qvN4LQ4zAz3zCzRe9q0VEbrGcFH8MMBLH2xnKpYPe7ep+ACBHZYO2ZFFwpwGL++jLD&#10;3PgLb6krYikShEOOCqoYm1zKoCtyGIa+IU7ewbcOY5JtKU2LlwR3tRxl2Vg6tJwWKmzouyJ9Ks5O&#10;geE/z3pvf26WC22/bpvJUXdKDd765RREpD7+h5/ttVHwCY8r6Qb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ap3HBAAAA2gAAAA8AAAAAAAAAAAAAAAAAmAIAAGRycy9kb3du&#10;cmV2LnhtbFBLBQYAAAAABAAEAPUAAACGAwAAAAA=&#10;" fillcolor="window" strokeweight=".5pt">
            <v:textbox style="mso-next-textbox:#Text Box 3">
              <w:txbxContent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  <w:strike/>
                    </w:rPr>
                  </w:pPr>
                  <w:r>
                    <w:rPr>
                      <w:rFonts w:ascii="Times New Roman" w:hAnsi="Times New Roman" w:cs="Times New Roman"/>
                      <w:strike/>
                    </w:rPr>
                    <w:t>75</w:t>
                  </w:r>
                  <w:r w:rsidRPr="00AC417E">
                    <w:rPr>
                      <w:rFonts w:ascii="Times New Roman" w:hAnsi="Times New Roman" w:cs="Times New Roman"/>
                      <w:strike/>
                    </w:rPr>
                    <w:t>.000đ</w:t>
                  </w:r>
                </w:p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63.750đ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" o:spid="_x0000_s1077" type="#_x0000_t202" style="position:absolute;left:0;text-align:left;margin-left:377.25pt;margin-top:.9pt;width:63.75pt;height:48.75pt;z-index:251663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M/BcEA&#10;AADaAAAADwAAAGRycy9kb3ducmV2LnhtbESPQWsCMRSE74X+h/AK3mq2UsSuRpGC4KWIWw/19kie&#10;u9HNy7KJ6+qvN4LQ4zAz3zCzRe9q0VEbrGcFH8MMBLH2xnKpYPe7ep+ACBHZYO2ZFFwpwGL++jLD&#10;3PgLb6krYikShEOOCqoYm1zKoCtyGIa+IU7ewbcOY5JtKU2LlwR3tRxl2Vg6tJwWKmzouyJ9Ks5O&#10;geE/z3pvf26WC22/bpvJUXdKDd765RREpD7+h5/ttVHwCY8r6Qb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zPwXBAAAA2gAAAA8AAAAAAAAAAAAAAAAAmAIAAGRycy9kb3du&#10;cmV2LnhtbFBLBQYAAAAABAAEAPUAAACGAwAAAAA=&#10;" fillcolor="window" strokeweight=".5pt">
            <v:textbox style="mso-next-textbox:#Text Box 4">
              <w:txbxContent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  <w:strike/>
                    </w:rPr>
                  </w:pPr>
                  <w:r>
                    <w:rPr>
                      <w:rFonts w:ascii="Times New Roman" w:hAnsi="Times New Roman" w:cs="Times New Roman"/>
                      <w:strike/>
                    </w:rPr>
                    <w:t>2</w:t>
                  </w:r>
                  <w:r w:rsidRPr="00AC417E">
                    <w:rPr>
                      <w:rFonts w:ascii="Times New Roman" w:hAnsi="Times New Roman" w:cs="Times New Roman"/>
                      <w:strike/>
                    </w:rPr>
                    <w:t>0.000đ</w:t>
                  </w:r>
                </w:p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5.000đ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1" o:spid="_x0000_s1074" type="#_x0000_t202" style="position:absolute;left:0;text-align:left;margin-left:19.8pt;margin-top:.9pt;width:63.75pt;height:48.75pt;z-index:251660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ScncAA&#10;AADaAAAADwAAAGRycy9kb3ducmV2LnhtbERPPWvDMBDdA/0P4grdYrkdSuJGMaFQ6FJKnAzpdkhX&#10;W411MpZqO/n1USCQ6Xi8z1uVk2vFQH2wnhU8ZzkIYu2N5VrBfvcxX4AIEdlg65kUnChAuX6YrbAw&#10;fuQtDVWsRQrhUKCCJsaukDLohhyGzHfEifv1vcOYYF9L0+OYwl0rX/L8VTq0nBoa7Oi9IX2s/p0C&#10;wwfP+sd+nS1X2i7P34s/PSj19Dht3kBEmuJdfHN/mjQfrq9cr1x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EScncAAAADaAAAADwAAAAAAAAAAAAAAAACYAgAAZHJzL2Rvd25y&#10;ZXYueG1sUEsFBgAAAAAEAAQA9QAAAIUDAAAAAA==&#10;" fillcolor="window" strokeweight=".5pt">
            <v:textbox style="mso-next-textbox:#Text Box 1">
              <w:txbxContent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  <w:strike/>
                    </w:rPr>
                  </w:pPr>
                  <w:r w:rsidRPr="00AC417E">
                    <w:rPr>
                      <w:rFonts w:ascii="Times New Roman" w:hAnsi="Times New Roman" w:cs="Times New Roman"/>
                      <w:strike/>
                    </w:rPr>
                    <w:t>40.000đ</w:t>
                  </w:r>
                </w:p>
                <w:p w:rsidR="004B5247" w:rsidRPr="00AC417E" w:rsidRDefault="004B5247" w:rsidP="004B5247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  <w:r w:rsidR="00C13026">
                    <w:rPr>
                      <w:rFonts w:ascii="Times New Roman" w:hAnsi="Times New Roman" w:cs="Times New Roman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.000đ</w:t>
                  </w:r>
                </w:p>
              </w:txbxContent>
            </v:textbox>
          </v:shape>
        </w:pict>
      </w:r>
      <w:r w:rsidR="00A46A9C">
        <w:rPr>
          <w:rFonts w:ascii="Times New Roman" w:hAnsi="Times New Roman" w:cs="Times New Roman"/>
          <w:b/>
          <w:color w:val="0070C0"/>
        </w:rPr>
        <w:t xml:space="preserve">    </w:t>
      </w:r>
    </w:p>
    <w:p w:rsidR="004B5247" w:rsidRPr="004E1598" w:rsidRDefault="00DD37BC" w:rsidP="004B5247">
      <w:pPr>
        <w:pStyle w:val="ListParagraph"/>
        <w:spacing w:line="360" w:lineRule="auto"/>
        <w:ind w:left="0" w:right="49"/>
        <w:jc w:val="both"/>
        <w:rPr>
          <w:rFonts w:ascii="Times New Roman" w:hAnsi="Times New Roman" w:cs="Times New Roman"/>
          <w:b/>
          <w:color w:val="0070C0"/>
        </w:rPr>
      </w:pPr>
      <w:r>
        <w:rPr>
          <w:rFonts w:ascii="Times New Roman" w:hAnsi="Times New Roman" w:cs="Times New Roman"/>
          <w:b/>
          <w:color w:val="0070C0"/>
        </w:rPr>
        <w:t xml:space="preserve"> </w:t>
      </w:r>
    </w:p>
    <w:p w:rsidR="004B5247" w:rsidRPr="004E1598" w:rsidRDefault="004B5247" w:rsidP="004B5247">
      <w:pPr>
        <w:pStyle w:val="ListParagraph"/>
        <w:spacing w:line="360" w:lineRule="auto"/>
        <w:ind w:left="0" w:right="49"/>
        <w:jc w:val="both"/>
        <w:rPr>
          <w:rFonts w:ascii="Times New Roman" w:hAnsi="Times New Roman" w:cs="Times New Roman"/>
          <w:b/>
          <w:color w:val="0070C0"/>
        </w:rPr>
      </w:pPr>
    </w:p>
    <w:p w:rsidR="00A46A9C" w:rsidRPr="00A46A9C" w:rsidRDefault="00A46A9C" w:rsidP="00A46A9C">
      <w:pPr>
        <w:pStyle w:val="ListParagraph"/>
        <w:numPr>
          <w:ilvl w:val="0"/>
          <w:numId w:val="7"/>
        </w:numPr>
        <w:spacing w:line="360" w:lineRule="auto"/>
        <w:ind w:right="4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(2)                      </w:t>
      </w:r>
      <w:r w:rsidR="00DD37BC"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/>
        </w:rPr>
        <w:t xml:space="preserve">  (3)                               </w:t>
      </w:r>
      <w:r w:rsidR="00DD37B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(4)</w:t>
      </w:r>
    </w:p>
    <w:p w:rsidR="00DD37BC" w:rsidRDefault="00DD37BC" w:rsidP="004B5247">
      <w:pPr>
        <w:spacing w:line="360" w:lineRule="auto"/>
        <w:ind w:right="4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, </w:t>
      </w:r>
      <w:r w:rsidR="004B5247" w:rsidRPr="004E1598">
        <w:rPr>
          <w:rFonts w:ascii="Times New Roman" w:hAnsi="Times New Roman" w:cs="Times New Roman"/>
        </w:rPr>
        <w:t>Hỏi trong các bảng giá sửa ở trên bảng nào đúng, bảng nào sai?</w:t>
      </w:r>
    </w:p>
    <w:p w:rsidR="004B5247" w:rsidRPr="004E1598" w:rsidRDefault="00DD37BC" w:rsidP="004B5247">
      <w:pPr>
        <w:spacing w:line="360" w:lineRule="auto"/>
        <w:ind w:right="4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, </w:t>
      </w:r>
      <w:r w:rsidR="00C13026">
        <w:rPr>
          <w:rFonts w:ascii="Times New Roman" w:hAnsi="Times New Roman" w:cs="Times New Roman"/>
        </w:rPr>
        <w:t>Em hãy giúp siêu thị sửa lại bảng sai thành đúng.</w:t>
      </w:r>
      <w:r w:rsidR="007E359A">
        <w:rPr>
          <w:rFonts w:ascii="Times New Roman" w:hAnsi="Times New Roman" w:cs="Times New Roman"/>
        </w:rPr>
        <w:t>( Trình bày thành bài giải đầy đủ)</w:t>
      </w:r>
    </w:p>
    <w:p w:rsidR="005D363B" w:rsidRPr="004E1598" w:rsidRDefault="005D363B" w:rsidP="005D363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lang w:val="nl-NL"/>
        </w:rPr>
      </w:pPr>
      <w:r w:rsidRPr="00A3240A">
        <w:rPr>
          <w:rFonts w:ascii="Times New Roman" w:hAnsi="Times New Roman" w:cs="Times New Roman"/>
          <w:b/>
          <w:bCs/>
          <w:lang w:val="nl-NL"/>
        </w:rPr>
        <w:t xml:space="preserve">Bài </w:t>
      </w:r>
      <w:r w:rsidR="00A3240A" w:rsidRPr="00A3240A">
        <w:rPr>
          <w:rFonts w:ascii="Times New Roman" w:hAnsi="Times New Roman" w:cs="Times New Roman"/>
          <w:b/>
          <w:bCs/>
          <w:lang w:val="nl-NL"/>
        </w:rPr>
        <w:t>4</w:t>
      </w:r>
      <w:r w:rsidR="00892569">
        <w:rPr>
          <w:rFonts w:ascii="Times New Roman" w:hAnsi="Times New Roman" w:cs="Times New Roman"/>
          <w:b/>
          <w:bCs/>
          <w:lang w:val="nl-NL"/>
        </w:rPr>
        <w:t xml:space="preserve"> </w:t>
      </w:r>
      <w:r w:rsidR="00321659" w:rsidRPr="00892569">
        <w:rPr>
          <w:rFonts w:ascii="Times New Roman" w:hAnsi="Times New Roman" w:cs="Times New Roman"/>
          <w:bCs/>
          <w:i/>
          <w:lang w:val="nl-NL"/>
        </w:rPr>
        <w:t>(2.5 điểm)</w:t>
      </w:r>
      <w:r w:rsidRPr="00892569">
        <w:rPr>
          <w:rFonts w:ascii="Times New Roman" w:hAnsi="Times New Roman" w:cs="Times New Roman"/>
          <w:bCs/>
          <w:i/>
          <w:lang w:val="nl-NL"/>
        </w:rPr>
        <w:t>:</w:t>
      </w:r>
      <w:r w:rsidRPr="004E1598">
        <w:rPr>
          <w:rFonts w:ascii="Times New Roman" w:hAnsi="Times New Roman" w:cs="Times New Roman"/>
          <w:b/>
          <w:color w:val="000000" w:themeColor="text1"/>
          <w:lang w:val="nl-NL"/>
        </w:rPr>
        <w:t xml:space="preserve"> </w:t>
      </w:r>
      <w:r w:rsidR="00A3240A">
        <w:rPr>
          <w:rFonts w:ascii="Times New Roman" w:hAnsi="Times New Roman" w:cs="Times New Roman"/>
          <w:color w:val="000000" w:themeColor="text1"/>
          <w:lang w:val="nl-NL"/>
        </w:rPr>
        <w:t>An</w:t>
      </w:r>
      <w:r w:rsidRPr="004E1598">
        <w:rPr>
          <w:rFonts w:ascii="Times New Roman" w:hAnsi="Times New Roman" w:cs="Times New Roman"/>
          <w:color w:val="000000" w:themeColor="text1"/>
          <w:lang w:val="nl-NL"/>
        </w:rPr>
        <w:t xml:space="preserve"> </w:t>
      </w:r>
      <w:r w:rsidR="00A3240A">
        <w:rPr>
          <w:rFonts w:ascii="Times New Roman" w:hAnsi="Times New Roman" w:cs="Times New Roman"/>
          <w:color w:val="000000" w:themeColor="text1"/>
          <w:lang w:val="nl-NL"/>
        </w:rPr>
        <w:t xml:space="preserve">( A) </w:t>
      </w:r>
      <w:r w:rsidRPr="004E1598">
        <w:rPr>
          <w:rFonts w:ascii="Times New Roman" w:hAnsi="Times New Roman" w:cs="Times New Roman"/>
          <w:color w:val="000000" w:themeColor="text1"/>
          <w:lang w:val="nl-NL"/>
        </w:rPr>
        <w:t xml:space="preserve">và </w:t>
      </w:r>
      <w:r w:rsidR="00A3240A">
        <w:rPr>
          <w:rFonts w:ascii="Times New Roman" w:hAnsi="Times New Roman" w:cs="Times New Roman"/>
          <w:color w:val="000000" w:themeColor="text1"/>
          <w:lang w:val="nl-NL"/>
        </w:rPr>
        <w:t>Bảo (B)</w:t>
      </w:r>
      <w:r w:rsidRPr="004E1598">
        <w:rPr>
          <w:rFonts w:ascii="Times New Roman" w:hAnsi="Times New Roman" w:cs="Times New Roman"/>
          <w:color w:val="000000" w:themeColor="text1"/>
          <w:lang w:val="nl-NL"/>
        </w:rPr>
        <w:t xml:space="preserve"> cùng chơi</w:t>
      </w:r>
      <w:r>
        <w:rPr>
          <w:rFonts w:ascii="Times New Roman" w:hAnsi="Times New Roman" w:cs="Times New Roman"/>
          <w:color w:val="000000" w:themeColor="text1"/>
          <w:lang w:val="nl-NL"/>
        </w:rPr>
        <w:t xml:space="preserve"> gieo đồng xu</w:t>
      </w:r>
      <w:r w:rsidRPr="004E1598">
        <w:rPr>
          <w:rFonts w:ascii="Times New Roman" w:hAnsi="Times New Roman" w:cs="Times New Roman"/>
          <w:color w:val="000000" w:themeColor="text1"/>
          <w:lang w:val="nl-NL"/>
        </w:rPr>
        <w:t>, mỗi người gieo một đồng xu liên tiếp 3</w:t>
      </w:r>
      <w:r>
        <w:rPr>
          <w:rFonts w:ascii="Times New Roman" w:hAnsi="Times New Roman" w:cs="Times New Roman"/>
          <w:color w:val="000000" w:themeColor="text1"/>
          <w:lang w:val="nl-NL"/>
        </w:rPr>
        <w:t>0</w:t>
      </w:r>
      <w:r w:rsidRPr="004E1598">
        <w:rPr>
          <w:rFonts w:ascii="Times New Roman" w:hAnsi="Times New Roman" w:cs="Times New Roman"/>
          <w:color w:val="000000" w:themeColor="text1"/>
          <w:lang w:val="nl-NL"/>
        </w:rPr>
        <w:t xml:space="preserve"> lần được kết quả như sau (S: sấp, N: ngửa).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340"/>
        <w:gridCol w:w="311"/>
        <w:gridCol w:w="340"/>
        <w:gridCol w:w="341"/>
        <w:gridCol w:w="312"/>
        <w:gridCol w:w="341"/>
        <w:gridCol w:w="341"/>
        <w:gridCol w:w="341"/>
        <w:gridCol w:w="312"/>
        <w:gridCol w:w="312"/>
        <w:gridCol w:w="341"/>
        <w:gridCol w:w="341"/>
        <w:gridCol w:w="312"/>
        <w:gridCol w:w="341"/>
        <w:gridCol w:w="341"/>
        <w:gridCol w:w="341"/>
        <w:gridCol w:w="312"/>
        <w:gridCol w:w="341"/>
        <w:gridCol w:w="341"/>
        <w:gridCol w:w="341"/>
        <w:gridCol w:w="312"/>
        <w:gridCol w:w="312"/>
        <w:gridCol w:w="341"/>
        <w:gridCol w:w="341"/>
        <w:gridCol w:w="341"/>
        <w:gridCol w:w="341"/>
        <w:gridCol w:w="341"/>
        <w:gridCol w:w="312"/>
        <w:gridCol w:w="312"/>
        <w:gridCol w:w="341"/>
        <w:gridCol w:w="341"/>
      </w:tblGrid>
      <w:tr w:rsidR="00C860AD" w:rsidRPr="004E1598" w:rsidTr="009C2EF7">
        <w:tc>
          <w:tcPr>
            <w:tcW w:w="339" w:type="dxa"/>
          </w:tcPr>
          <w:p w:rsidR="005D363B" w:rsidRPr="00A3240A" w:rsidRDefault="00A3240A" w:rsidP="00E17A1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A3240A">
              <w:rPr>
                <w:rFonts w:ascii="Times New Roman" w:hAnsi="Times New Roman" w:cs="Times New Roman"/>
                <w:b/>
                <w:color w:val="000000" w:themeColor="text1"/>
              </w:rPr>
              <w:t>A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C860AD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A3240A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</w:tr>
      <w:tr w:rsidR="00C860AD" w:rsidRPr="004E1598" w:rsidTr="009C2EF7">
        <w:tc>
          <w:tcPr>
            <w:tcW w:w="339" w:type="dxa"/>
          </w:tcPr>
          <w:p w:rsidR="005D363B" w:rsidRPr="00A3240A" w:rsidRDefault="00A3240A" w:rsidP="00E17A1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A3240A">
              <w:rPr>
                <w:rFonts w:ascii="Times New Roman" w:hAnsi="Times New Roman" w:cs="Times New Roman"/>
                <w:b/>
                <w:color w:val="000000" w:themeColor="text1"/>
              </w:rPr>
              <w:t>B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A3240A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C860AD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11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S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  <w:tc>
          <w:tcPr>
            <w:tcW w:w="340" w:type="dxa"/>
          </w:tcPr>
          <w:p w:rsidR="005D363B" w:rsidRPr="004E1598" w:rsidRDefault="005D363B" w:rsidP="00E17A18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E1598">
              <w:rPr>
                <w:rFonts w:ascii="Times New Roman" w:hAnsi="Times New Roman" w:cs="Times New Roman"/>
                <w:color w:val="000000" w:themeColor="text1"/>
              </w:rPr>
              <w:t>N</w:t>
            </w:r>
          </w:p>
        </w:tc>
      </w:tr>
    </w:tbl>
    <w:p w:rsidR="00A3240A" w:rsidRDefault="009C2EF7" w:rsidP="009C2EF7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4E1598">
        <w:rPr>
          <w:rFonts w:ascii="Times New Roman" w:hAnsi="Times New Roman" w:cs="Times New Roman"/>
          <w:color w:val="000000" w:themeColor="text1"/>
        </w:rPr>
        <w:t xml:space="preserve">Người chơi được một điểm khi có đúng ba lần liên tiếp đồng xu ra mặt sấp. Người nào được điểm nhiều hơn là người thắng. </w:t>
      </w:r>
    </w:p>
    <w:p w:rsidR="00A3240A" w:rsidRDefault="00A3240A" w:rsidP="009C2EF7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a, </w:t>
      </w:r>
      <w:r w:rsidR="009C2EF7" w:rsidRPr="004E1598">
        <w:rPr>
          <w:rFonts w:ascii="Times New Roman" w:hAnsi="Times New Roman" w:cs="Times New Roman"/>
          <w:color w:val="000000" w:themeColor="text1"/>
        </w:rPr>
        <w:t xml:space="preserve">Sự kiện </w:t>
      </w:r>
      <w:r>
        <w:rPr>
          <w:rFonts w:ascii="Times New Roman" w:hAnsi="Times New Roman" w:cs="Times New Roman"/>
          <w:color w:val="000000" w:themeColor="text1"/>
        </w:rPr>
        <w:t xml:space="preserve">An </w:t>
      </w:r>
      <w:r w:rsidR="009C2EF7" w:rsidRPr="004E1598">
        <w:rPr>
          <w:rFonts w:ascii="Times New Roman" w:hAnsi="Times New Roman" w:cs="Times New Roman"/>
          <w:color w:val="000000" w:themeColor="text1"/>
        </w:rPr>
        <w:t xml:space="preserve"> thắng có xảy ra hay không?   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:rsidR="009C2EF7" w:rsidRPr="004E1598" w:rsidRDefault="00892569" w:rsidP="009C2EF7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,</w:t>
      </w:r>
      <w:r w:rsidR="00A3240A">
        <w:rPr>
          <w:rFonts w:ascii="Times New Roman" w:hAnsi="Times New Roman" w:cs="Times New Roman"/>
          <w:color w:val="000000" w:themeColor="text1"/>
        </w:rPr>
        <w:t xml:space="preserve"> Tính xác suất xảy ra sự kiện ‘ xuất hiệ</w:t>
      </w:r>
      <w:r w:rsidR="00D16009">
        <w:rPr>
          <w:rFonts w:ascii="Times New Roman" w:hAnsi="Times New Roman" w:cs="Times New Roman"/>
          <w:color w:val="000000" w:themeColor="text1"/>
        </w:rPr>
        <w:t xml:space="preserve">n </w:t>
      </w:r>
      <w:r w:rsidR="00A3240A">
        <w:rPr>
          <w:rFonts w:ascii="Times New Roman" w:hAnsi="Times New Roman" w:cs="Times New Roman"/>
          <w:color w:val="000000" w:themeColor="text1"/>
        </w:rPr>
        <w:t xml:space="preserve">mặt sấp của bạn </w:t>
      </w:r>
      <w:r w:rsidR="00C860AD">
        <w:rPr>
          <w:rFonts w:ascii="Times New Roman" w:hAnsi="Times New Roman" w:cs="Times New Roman"/>
          <w:color w:val="000000" w:themeColor="text1"/>
        </w:rPr>
        <w:t>Bảo</w:t>
      </w:r>
      <w:r w:rsidR="00A3240A">
        <w:rPr>
          <w:rFonts w:ascii="Times New Roman" w:hAnsi="Times New Roman" w:cs="Times New Roman"/>
          <w:color w:val="000000" w:themeColor="text1"/>
        </w:rPr>
        <w:t>’</w:t>
      </w:r>
      <w:r w:rsidR="009C2EF7" w:rsidRPr="004E1598">
        <w:rPr>
          <w:rFonts w:ascii="Times New Roman" w:hAnsi="Times New Roman" w:cs="Times New Roman"/>
          <w:color w:val="000000" w:themeColor="text1"/>
        </w:rPr>
        <w:t xml:space="preserve"> </w:t>
      </w:r>
      <w:r w:rsidR="00A3240A">
        <w:rPr>
          <w:rFonts w:ascii="Times New Roman" w:hAnsi="Times New Roman" w:cs="Times New Roman"/>
          <w:color w:val="000000" w:themeColor="text1"/>
        </w:rPr>
        <w:t>( làm tròn kết quả đến</w:t>
      </w:r>
      <w:r w:rsidR="009457DF">
        <w:rPr>
          <w:rFonts w:ascii="Times New Roman" w:hAnsi="Times New Roman" w:cs="Times New Roman"/>
          <w:color w:val="000000" w:themeColor="text1"/>
        </w:rPr>
        <w:t xml:space="preserve"> chữ</w:t>
      </w:r>
      <w:bookmarkStart w:id="0" w:name="_GoBack"/>
      <w:bookmarkEnd w:id="0"/>
      <w:r w:rsidR="00A3240A">
        <w:rPr>
          <w:rFonts w:ascii="Times New Roman" w:hAnsi="Times New Roman" w:cs="Times New Roman"/>
          <w:color w:val="000000" w:themeColor="text1"/>
        </w:rPr>
        <w:t xml:space="preserve"> số thập phân thứ nhất)</w:t>
      </w:r>
      <w:r w:rsidR="009C2EF7" w:rsidRPr="004E1598">
        <w:rPr>
          <w:rFonts w:ascii="Times New Roman" w:hAnsi="Times New Roman" w:cs="Times New Roman"/>
          <w:color w:val="000000" w:themeColor="text1"/>
        </w:rPr>
        <w:t xml:space="preserve">    </w:t>
      </w:r>
    </w:p>
    <w:p w:rsidR="001E69F6" w:rsidRPr="00D4207C" w:rsidRDefault="001E69F6" w:rsidP="001E69F6">
      <w:pPr>
        <w:rPr>
          <w:rFonts w:ascii="Times New Roman" w:hAnsi="Times New Roman" w:cs="Times New Roman"/>
          <w:b/>
          <w:sz w:val="26"/>
          <w:szCs w:val="26"/>
        </w:rPr>
      </w:pPr>
      <w:r w:rsidRPr="00D4207C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C05FB5">
        <w:rPr>
          <w:rFonts w:ascii="Times New Roman" w:hAnsi="Times New Roman" w:cs="Times New Roman"/>
          <w:b/>
          <w:sz w:val="26"/>
          <w:szCs w:val="26"/>
        </w:rPr>
        <w:t>5</w:t>
      </w:r>
      <w:r w:rsidRPr="00D4207C">
        <w:rPr>
          <w:rFonts w:ascii="Times New Roman" w:hAnsi="Times New Roman" w:cs="Times New Roman"/>
          <w:b/>
          <w:sz w:val="26"/>
          <w:szCs w:val="26"/>
        </w:rPr>
        <w:t>:</w:t>
      </w:r>
      <w:r w:rsidR="003626C4" w:rsidRPr="00D4207C">
        <w:rPr>
          <w:rFonts w:ascii="Times New Roman" w:hAnsi="Times New Roman" w:cs="Times New Roman"/>
          <w:i/>
          <w:sz w:val="26"/>
          <w:szCs w:val="26"/>
        </w:rPr>
        <w:t>(</w:t>
      </w:r>
      <w:r w:rsidR="00321659">
        <w:rPr>
          <w:rFonts w:ascii="Times New Roman" w:hAnsi="Times New Roman" w:cs="Times New Roman"/>
          <w:i/>
          <w:sz w:val="26"/>
          <w:szCs w:val="26"/>
        </w:rPr>
        <w:t>4.5</w:t>
      </w:r>
      <w:r w:rsidR="003626C4" w:rsidRPr="00D4207C">
        <w:rPr>
          <w:rFonts w:ascii="Times New Roman" w:hAnsi="Times New Roman" w:cs="Times New Roman"/>
          <w:i/>
          <w:sz w:val="26"/>
          <w:szCs w:val="26"/>
        </w:rPr>
        <w:t xml:space="preserve"> điểm)</w:t>
      </w:r>
    </w:p>
    <w:p w:rsidR="00781633" w:rsidRDefault="001E69F6" w:rsidP="001E69F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781633">
        <w:rPr>
          <w:rFonts w:ascii="Times New Roman" w:hAnsi="Times New Roman" w:cs="Times New Roman"/>
          <w:sz w:val="26"/>
          <w:szCs w:val="26"/>
        </w:rPr>
        <w:t xml:space="preserve">Trên đường thẳng xy lấy các điểm O, M, N sao cho: </w:t>
      </w:r>
      <w:r w:rsidRPr="00781633">
        <w:rPr>
          <w:rFonts w:ascii="Times New Roman" w:hAnsi="Times New Roman" w:cs="Times New Roman"/>
          <w:i/>
          <w:sz w:val="26"/>
          <w:szCs w:val="26"/>
        </w:rPr>
        <w:t xml:space="preserve">OM = </w:t>
      </w:r>
      <w:r w:rsidR="00781633" w:rsidRPr="00781633">
        <w:rPr>
          <w:rFonts w:ascii="Times New Roman" w:hAnsi="Times New Roman" w:cs="Times New Roman"/>
          <w:i/>
          <w:sz w:val="26"/>
          <w:szCs w:val="26"/>
        </w:rPr>
        <w:t>2,</w:t>
      </w:r>
      <w:r w:rsidRPr="00781633">
        <w:rPr>
          <w:rFonts w:ascii="Times New Roman" w:hAnsi="Times New Roman" w:cs="Times New Roman"/>
          <w:i/>
          <w:sz w:val="26"/>
          <w:szCs w:val="26"/>
        </w:rPr>
        <w:t xml:space="preserve">5cm, ON = </w:t>
      </w:r>
      <w:r w:rsidR="00781633" w:rsidRPr="00781633">
        <w:rPr>
          <w:rFonts w:ascii="Times New Roman" w:hAnsi="Times New Roman" w:cs="Times New Roman"/>
          <w:i/>
          <w:sz w:val="26"/>
          <w:szCs w:val="26"/>
        </w:rPr>
        <w:t>5</w:t>
      </w:r>
      <w:r w:rsidRPr="00781633">
        <w:rPr>
          <w:rFonts w:ascii="Times New Roman" w:hAnsi="Times New Roman" w:cs="Times New Roman"/>
          <w:i/>
          <w:sz w:val="26"/>
          <w:szCs w:val="26"/>
        </w:rPr>
        <w:t>cm</w:t>
      </w:r>
      <w:r w:rsidR="00781633">
        <w:rPr>
          <w:rFonts w:ascii="Times New Roman" w:hAnsi="Times New Roman" w:cs="Times New Roman"/>
          <w:sz w:val="26"/>
          <w:szCs w:val="26"/>
        </w:rPr>
        <w:t xml:space="preserve">, và OM; </w:t>
      </w:r>
      <w:r w:rsidRPr="00781633">
        <w:rPr>
          <w:rFonts w:ascii="Times New Roman" w:hAnsi="Times New Roman" w:cs="Times New Roman"/>
          <w:sz w:val="26"/>
          <w:szCs w:val="26"/>
        </w:rPr>
        <w:t xml:space="preserve"> ON là 2 tia đối nhau. Lấ</w:t>
      </w:r>
      <w:r w:rsidR="00781633" w:rsidRPr="00781633">
        <w:rPr>
          <w:rFonts w:ascii="Times New Roman" w:hAnsi="Times New Roman" w:cs="Times New Roman"/>
          <w:sz w:val="26"/>
          <w:szCs w:val="26"/>
        </w:rPr>
        <w:t>y A</w:t>
      </w:r>
      <w:r w:rsidRPr="00781633">
        <w:rPr>
          <w:rFonts w:ascii="Times New Roman" w:hAnsi="Times New Roman" w:cs="Times New Roman"/>
          <w:sz w:val="26"/>
          <w:szCs w:val="26"/>
        </w:rPr>
        <w:t xml:space="preserve"> trên đường thẳng xy sao cho M là trung điểm củ</w:t>
      </w:r>
      <w:r w:rsidR="00781633">
        <w:rPr>
          <w:rFonts w:ascii="Times New Roman" w:hAnsi="Times New Roman" w:cs="Times New Roman"/>
          <w:sz w:val="26"/>
          <w:szCs w:val="26"/>
        </w:rPr>
        <w:t>a  OA.</w:t>
      </w:r>
    </w:p>
    <w:p w:rsidR="00781633" w:rsidRDefault="00781633" w:rsidP="00781633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, Tính độ dài các đoạn thẳng MN? AN?</w:t>
      </w:r>
    </w:p>
    <w:p w:rsidR="003626C4" w:rsidRPr="00D4207C" w:rsidRDefault="00781633" w:rsidP="009F3A2A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, Chứng tỏ rằng điểm O là trung điểm của đoạn AN?</w:t>
      </w:r>
    </w:p>
    <w:p w:rsidR="003626C4" w:rsidRPr="00D4207C" w:rsidRDefault="003626C4" w:rsidP="003626C4">
      <w:pPr>
        <w:rPr>
          <w:rFonts w:ascii="Times New Roman" w:hAnsi="Times New Roman" w:cs="Times New Roman"/>
          <w:b/>
          <w:sz w:val="26"/>
          <w:szCs w:val="26"/>
        </w:rPr>
      </w:pPr>
      <w:r w:rsidRPr="00D4207C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9F3A2A">
        <w:rPr>
          <w:rFonts w:ascii="Times New Roman" w:hAnsi="Times New Roman" w:cs="Times New Roman"/>
          <w:b/>
          <w:sz w:val="26"/>
          <w:szCs w:val="26"/>
        </w:rPr>
        <w:t>6</w:t>
      </w:r>
      <w:r w:rsidRPr="00D4207C">
        <w:rPr>
          <w:rFonts w:ascii="Times New Roman" w:hAnsi="Times New Roman" w:cs="Times New Roman"/>
          <w:b/>
          <w:sz w:val="26"/>
          <w:szCs w:val="26"/>
        </w:rPr>
        <w:t>:</w:t>
      </w:r>
      <w:r w:rsidRPr="00D4207C">
        <w:rPr>
          <w:rFonts w:ascii="Times New Roman" w:hAnsi="Times New Roman" w:cs="Times New Roman"/>
          <w:i/>
          <w:sz w:val="26"/>
          <w:szCs w:val="26"/>
        </w:rPr>
        <w:t>(</w:t>
      </w:r>
      <w:r w:rsidR="00321659">
        <w:rPr>
          <w:rFonts w:ascii="Times New Roman" w:hAnsi="Times New Roman" w:cs="Times New Roman"/>
          <w:i/>
          <w:sz w:val="26"/>
          <w:szCs w:val="26"/>
        </w:rPr>
        <w:t>3</w:t>
      </w:r>
      <w:r w:rsidRPr="00D4207C">
        <w:rPr>
          <w:rFonts w:ascii="Times New Roman" w:hAnsi="Times New Roman" w:cs="Times New Roman"/>
          <w:i/>
          <w:sz w:val="26"/>
          <w:szCs w:val="26"/>
        </w:rPr>
        <w:t xml:space="preserve"> điểm)</w:t>
      </w:r>
      <w:r w:rsidR="007B08D4">
        <w:rPr>
          <w:rFonts w:ascii="Times New Roman" w:hAnsi="Times New Roman" w:cs="Times New Roman"/>
          <w:i/>
          <w:sz w:val="26"/>
          <w:szCs w:val="26"/>
        </w:rPr>
        <w:t xml:space="preserve">      </w:t>
      </w:r>
      <w:r w:rsidR="003A48A1">
        <w:rPr>
          <w:rFonts w:ascii="Times New Roman" w:hAnsi="Times New Roman" w:cs="Times New Roman"/>
          <w:i/>
          <w:sz w:val="26"/>
          <w:szCs w:val="26"/>
        </w:rPr>
        <w:t xml:space="preserve">Biết a; b; c </w:t>
      </w:r>
      <w:r w:rsidR="007B08D4">
        <w:rPr>
          <w:rFonts w:ascii="Times New Roman" w:hAnsi="Times New Roman" w:cs="Times New Roman"/>
          <w:i/>
          <w:sz w:val="26"/>
          <w:szCs w:val="26"/>
        </w:rPr>
        <w:t xml:space="preserve">là các số nguyên dương </w:t>
      </w:r>
    </w:p>
    <w:p w:rsidR="003626C4" w:rsidRPr="00D4207C" w:rsidRDefault="007B08D4" w:rsidP="003626C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="003626C4" w:rsidRPr="00D4207C">
        <w:rPr>
          <w:rFonts w:ascii="Times New Roman" w:hAnsi="Times New Roman" w:cs="Times New Roman"/>
          <w:sz w:val="26"/>
          <w:szCs w:val="26"/>
        </w:rPr>
        <w:t xml:space="preserve">Cho </w:t>
      </w:r>
      <w:r w:rsidR="003A48A1" w:rsidRPr="00D4207C">
        <w:rPr>
          <w:rFonts w:ascii="Times New Roman" w:hAnsi="Times New Roman" w:cs="Times New Roman"/>
          <w:position w:val="-24"/>
          <w:sz w:val="26"/>
          <w:szCs w:val="26"/>
        </w:rPr>
        <w:object w:dxaOrig="2360" w:dyaOrig="620">
          <v:shape id="_x0000_i1032" type="#_x0000_t75" style="width:118pt;height:31.5pt" o:ole="">
            <v:imagedata r:id="rId20" o:title=""/>
          </v:shape>
          <o:OLEObject Type="Embed" ProgID="Equation.DSMT4" ShapeID="_x0000_i1032" DrawAspect="Content" ObjectID="_1745728183" r:id="rId21"/>
        </w:object>
      </w:r>
      <w:r w:rsidR="003626C4" w:rsidRPr="00D4207C">
        <w:rPr>
          <w:rFonts w:ascii="Times New Roman" w:hAnsi="Times New Roman" w:cs="Times New Roman"/>
          <w:sz w:val="26"/>
          <w:szCs w:val="26"/>
        </w:rPr>
        <w:t>. Chứng tỏ rằng B không phải là số nguyên.</w:t>
      </w:r>
    </w:p>
    <w:p w:rsidR="003626C4" w:rsidRPr="00D4207C" w:rsidRDefault="003626C4" w:rsidP="003626C4">
      <w:pPr>
        <w:rPr>
          <w:rFonts w:ascii="Times New Roman" w:hAnsi="Times New Roman" w:cs="Times New Roman"/>
          <w:sz w:val="26"/>
          <w:szCs w:val="26"/>
        </w:rPr>
      </w:pPr>
    </w:p>
    <w:p w:rsidR="003626C4" w:rsidRPr="00D4207C" w:rsidRDefault="003626C4" w:rsidP="003626C4">
      <w:pPr>
        <w:rPr>
          <w:rFonts w:ascii="Times New Roman" w:hAnsi="Times New Roman" w:cs="Times New Roman"/>
          <w:i/>
          <w:sz w:val="26"/>
          <w:szCs w:val="26"/>
        </w:rPr>
      </w:pPr>
      <w:r w:rsidRPr="00D4207C">
        <w:rPr>
          <w:rFonts w:ascii="Times New Roman" w:hAnsi="Times New Roman" w:cs="Times New Roman"/>
          <w:i/>
          <w:sz w:val="26"/>
          <w:szCs w:val="26"/>
        </w:rPr>
        <w:t>Họ và tên thí</w:t>
      </w:r>
      <w:r w:rsidR="00321659">
        <w:rPr>
          <w:rFonts w:ascii="Times New Roman" w:hAnsi="Times New Roman" w:cs="Times New Roman"/>
          <w:i/>
          <w:sz w:val="26"/>
          <w:szCs w:val="26"/>
        </w:rPr>
        <w:t xml:space="preserve"> sinh: …………………………………………………</w:t>
      </w:r>
      <w:r w:rsidRPr="00D4207C">
        <w:rPr>
          <w:rFonts w:ascii="Times New Roman" w:hAnsi="Times New Roman" w:cs="Times New Roman"/>
          <w:i/>
          <w:sz w:val="26"/>
          <w:szCs w:val="26"/>
        </w:rPr>
        <w:t>Số báo danh: ………………</w:t>
      </w:r>
    </w:p>
    <w:p w:rsidR="003626C4" w:rsidRPr="00D4207C" w:rsidRDefault="003626C4">
      <w:pPr>
        <w:rPr>
          <w:rFonts w:ascii="Times New Roman" w:hAnsi="Times New Roman" w:cs="Times New Roman"/>
          <w:sz w:val="26"/>
          <w:szCs w:val="26"/>
        </w:rPr>
      </w:pPr>
    </w:p>
    <w:p w:rsidR="003626C4" w:rsidRPr="00D4207C" w:rsidRDefault="003626C4" w:rsidP="003626C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3626C4" w:rsidRPr="00D4207C" w:rsidTr="003626C4">
        <w:tc>
          <w:tcPr>
            <w:tcW w:w="4428" w:type="dxa"/>
          </w:tcPr>
          <w:p w:rsidR="003626C4" w:rsidRPr="00D4207C" w:rsidRDefault="003626C4" w:rsidP="003626C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UBND HUYỆN GIA LÂM</w:t>
            </w:r>
          </w:p>
          <w:p w:rsidR="003626C4" w:rsidRPr="00D4207C" w:rsidRDefault="003626C4" w:rsidP="003626C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T TRÂU QUỲ</w:t>
            </w:r>
          </w:p>
        </w:tc>
        <w:tc>
          <w:tcPr>
            <w:tcW w:w="4428" w:type="dxa"/>
          </w:tcPr>
          <w:p w:rsidR="003626C4" w:rsidRPr="00D4207C" w:rsidRDefault="003626C4" w:rsidP="003626C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ĐÁP ÁN + BIỂU ĐIỂM</w:t>
            </w:r>
          </w:p>
          <w:p w:rsidR="003626C4" w:rsidRPr="00D4207C" w:rsidRDefault="003626C4" w:rsidP="003626C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ĐỀ THI KHẢO SÁT CẤP TRƯỜNG</w:t>
            </w:r>
          </w:p>
          <w:p w:rsidR="003626C4" w:rsidRPr="00D4207C" w:rsidRDefault="003626C4" w:rsidP="00701FD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TOÁN 6 – NĂM HỌC 2</w:t>
            </w:r>
            <w:r w:rsidR="00701FD9">
              <w:rPr>
                <w:rFonts w:ascii="Times New Roman" w:hAnsi="Times New Roman" w:cs="Times New Roman"/>
                <w:b/>
                <w:sz w:val="26"/>
                <w:szCs w:val="26"/>
              </w:rPr>
              <w:t>022- 2023</w:t>
            </w:r>
          </w:p>
        </w:tc>
      </w:tr>
    </w:tbl>
    <w:p w:rsidR="003626C4" w:rsidRPr="00D4207C" w:rsidRDefault="003626C4" w:rsidP="003626C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647"/>
        <w:gridCol w:w="816"/>
        <w:gridCol w:w="6403"/>
        <w:gridCol w:w="1782"/>
      </w:tblGrid>
      <w:tr w:rsidR="003626C4" w:rsidRPr="00D4207C" w:rsidTr="000626FA">
        <w:tc>
          <w:tcPr>
            <w:tcW w:w="647" w:type="dxa"/>
          </w:tcPr>
          <w:p w:rsidR="003626C4" w:rsidRPr="00D4207C" w:rsidRDefault="003626C4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</w:p>
        </w:tc>
        <w:tc>
          <w:tcPr>
            <w:tcW w:w="816" w:type="dxa"/>
          </w:tcPr>
          <w:p w:rsidR="003626C4" w:rsidRPr="00D4207C" w:rsidRDefault="003626C4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403" w:type="dxa"/>
          </w:tcPr>
          <w:p w:rsidR="003626C4" w:rsidRPr="00D4207C" w:rsidRDefault="003626C4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782" w:type="dxa"/>
          </w:tcPr>
          <w:p w:rsidR="003626C4" w:rsidRPr="00D4207C" w:rsidRDefault="003626C4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3E73D5" w:rsidRPr="00D4207C" w:rsidTr="000626FA">
        <w:tc>
          <w:tcPr>
            <w:tcW w:w="647" w:type="dxa"/>
            <w:vMerge w:val="restart"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16" w:type="dxa"/>
            <w:vMerge w:val="restart"/>
          </w:tcPr>
          <w:p w:rsidR="003E73D5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</w:p>
          <w:p w:rsidR="00D16009" w:rsidRDefault="00D16009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  <w:p w:rsidR="00D16009" w:rsidRPr="00D4207C" w:rsidRDefault="00D16009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3E73D5" w:rsidRPr="00D4207C" w:rsidRDefault="00D16009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ỗi bước làm đúng   được  0.25 đ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Pr="00D4207C" w:rsidRDefault="00D16009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  <w:bottom w:val="dotted" w:sz="4" w:space="0" w:color="auto"/>
            </w:tcBorders>
          </w:tcPr>
          <w:p w:rsidR="003E73D5" w:rsidRPr="00D4207C" w:rsidRDefault="00D16009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ỗi bước làm đúng   được  0.25 đ</w:t>
            </w:r>
          </w:p>
        </w:tc>
        <w:tc>
          <w:tcPr>
            <w:tcW w:w="1782" w:type="dxa"/>
            <w:tcBorders>
              <w:top w:val="dotted" w:sz="4" w:space="0" w:color="auto"/>
              <w:bottom w:val="dotted" w:sz="4" w:space="0" w:color="auto"/>
            </w:tcBorders>
            <w:vAlign w:val="bottom"/>
          </w:tcPr>
          <w:p w:rsidR="003E73D5" w:rsidRPr="00D4207C" w:rsidRDefault="00D16009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3E73D5" w:rsidRPr="00D4207C" w:rsidRDefault="00D16009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ỗi bước làm đúng   được  0.25 đ</w:t>
            </w: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3E73D5" w:rsidRPr="00D4207C" w:rsidRDefault="00D16009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3E73D5" w:rsidRPr="00D4207C" w:rsidTr="000626FA">
        <w:tc>
          <w:tcPr>
            <w:tcW w:w="647" w:type="dxa"/>
            <w:vMerge w:val="restart"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16" w:type="dxa"/>
            <w:vMerge w:val="restart"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1a</w:t>
            </w:r>
            <w:r w:rsidR="000626F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.25</w:t>
            </w:r>
            <w:r w:rsidR="00DD219E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DD219E" w:rsidRDefault="00DA3CD8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A3CD8">
              <w:rPr>
                <w:rFonts w:ascii="Times New Roman" w:hAnsi="Times New Roman" w:cs="Times New Roman"/>
                <w:position w:val="-90"/>
                <w:sz w:val="26"/>
                <w:szCs w:val="26"/>
              </w:rPr>
              <w:object w:dxaOrig="1960" w:dyaOrig="1920">
                <v:shape id="_x0000_i1033" type="#_x0000_t75" style="width:97.5pt;height:97.5pt" o:ole="">
                  <v:imagedata r:id="rId22" o:title=""/>
                </v:shape>
                <o:OLEObject Type="Embed" ProgID="Equation.DSMT4" ShapeID="_x0000_i1033" DrawAspect="Content" ObjectID="_1745728184" r:id="rId23"/>
              </w:object>
            </w:r>
          </w:p>
          <w:p w:rsidR="00DD219E" w:rsidRDefault="00DD219E" w:rsidP="00DD21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E73D5" w:rsidRPr="00DD219E" w:rsidRDefault="00DD219E" w:rsidP="00DD21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KL: 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Default="00DD219E" w:rsidP="00DD219E">
            <w:pPr>
              <w:spacing w:line="48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DD219E">
            <w:pPr>
              <w:spacing w:line="48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DD219E">
            <w:pPr>
              <w:spacing w:line="48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DD219E">
            <w:pPr>
              <w:spacing w:line="48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Pr="00D4207C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</w:tcPr>
          <w:p w:rsidR="003E73D5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1b</w:t>
            </w:r>
          </w:p>
          <w:p w:rsidR="00DD219E" w:rsidRPr="00D4207C" w:rsidRDefault="00DD219E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.25</w:t>
            </w:r>
            <w:r w:rsidR="000626FA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DD219E" w:rsidRDefault="00DD219E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K: x# 2</w:t>
            </w:r>
          </w:p>
          <w:p w:rsidR="003E73D5" w:rsidRDefault="00DD219E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x+2)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 81</w:t>
            </w:r>
          </w:p>
          <w:p w:rsidR="00DD219E" w:rsidRDefault="00DD219E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1: =&gt; x= 7</w:t>
            </w:r>
          </w:p>
          <w:p w:rsidR="00DD219E" w:rsidRDefault="00DD219E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2:=&gt;x= -11</w:t>
            </w:r>
          </w:p>
          <w:p w:rsidR="00DD219E" w:rsidRPr="00DD219E" w:rsidRDefault="00DD219E" w:rsidP="003626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L: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DD219E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5đ</w:t>
            </w:r>
          </w:p>
          <w:p w:rsidR="00DD219E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Pr="00D4207C" w:rsidRDefault="00DD219E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</w:tcPr>
          <w:p w:rsidR="003E73D5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:rsidR="000626FA" w:rsidRPr="00D4207C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 đ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3E73D5" w:rsidRDefault="00DD219E" w:rsidP="00DD21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2n – 1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⋮</m:t>
              </m:r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n +1</w:t>
            </w:r>
          </w:p>
          <w:p w:rsidR="00DD219E" w:rsidRDefault="00DD219E" w:rsidP="00DD219E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n+1) + (n+1) - 3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⋮</m:t>
              </m:r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n +1)</w:t>
            </w:r>
          </w:p>
          <w:p w:rsidR="00DD219E" w:rsidRDefault="00DD219E" w:rsidP="00DD219E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⋮</m:t>
              </m:r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n +1) =&gt; n+1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∈</m:t>
              </m:r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Ư( 3) = ± 3; ± 1; </w:t>
            </w:r>
          </w:p>
          <w:p w:rsidR="00DD219E" w:rsidRDefault="00DD219E" w:rsidP="00DD21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ìmđúng 4 giá trị của n </w:t>
            </w:r>
          </w:p>
          <w:p w:rsidR="00DD219E" w:rsidRPr="00DD219E" w:rsidRDefault="00DD219E" w:rsidP="00DD21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L đúng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Default="000626FA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75</w:t>
            </w:r>
            <w:r w:rsidR="003E73D5"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  <w:p w:rsidR="000626FA" w:rsidRDefault="000626FA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:rsidR="00DD219E" w:rsidRDefault="000626FA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75</w:t>
            </w:r>
          </w:p>
          <w:p w:rsidR="00DD219E" w:rsidRPr="00D4207C" w:rsidRDefault="000626FA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</w:tc>
      </w:tr>
      <w:tr w:rsidR="003E73D5" w:rsidRPr="00D4207C" w:rsidTr="000626FA">
        <w:tc>
          <w:tcPr>
            <w:tcW w:w="647" w:type="dxa"/>
            <w:vMerge w:val="restart"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816" w:type="dxa"/>
            <w:vMerge w:val="restart"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403" w:type="dxa"/>
          </w:tcPr>
          <w:p w:rsidR="003E73D5" w:rsidRPr="000626FA" w:rsidRDefault="000626FA" w:rsidP="000626F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rả lời đúng 1; 2; 4 đúng; 3 sai</w:t>
            </w:r>
          </w:p>
        </w:tc>
        <w:tc>
          <w:tcPr>
            <w:tcW w:w="1782" w:type="dxa"/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1đ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</w:tcPr>
          <w:p w:rsidR="003E73D5" w:rsidRPr="00D4207C" w:rsidRDefault="003E73D5" w:rsidP="009E3EA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2" w:type="dxa"/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 w:val="restart"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3E73D5" w:rsidRPr="00D4207C" w:rsidRDefault="00D4207C" w:rsidP="00D4207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626FA">
              <w:rPr>
                <w:rFonts w:ascii="Times New Roman" w:hAnsi="Times New Roman" w:cs="Times New Roman"/>
                <w:sz w:val="26"/>
                <w:szCs w:val="26"/>
              </w:rPr>
              <w:t xml:space="preserve">Trình bày cách tính đúng 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0626FA">
              <w:rPr>
                <w:rFonts w:ascii="Times New Roman" w:hAnsi="Times New Roman" w:cs="Times New Roman"/>
                <w:b/>
                <w:sz w:val="26"/>
                <w:szCs w:val="26"/>
              </w:rPr>
              <w:t>.5đ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626FA" w:rsidRPr="00D4207C" w:rsidTr="000626FA">
        <w:tc>
          <w:tcPr>
            <w:tcW w:w="647" w:type="dxa"/>
            <w:vMerge w:val="restart"/>
          </w:tcPr>
          <w:p w:rsidR="000626FA" w:rsidRPr="00D4207C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816" w:type="dxa"/>
          </w:tcPr>
          <w:p w:rsidR="000626FA" w:rsidRPr="00D4207C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0626FA" w:rsidRPr="00D4207C" w:rsidRDefault="000626FA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ó xảy ra</w:t>
            </w: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0626FA" w:rsidRPr="00D4207C" w:rsidRDefault="002A6DF4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0626FA" w:rsidRPr="00D4207C" w:rsidTr="000626FA">
        <w:tc>
          <w:tcPr>
            <w:tcW w:w="647" w:type="dxa"/>
            <w:vMerge/>
          </w:tcPr>
          <w:p w:rsidR="000626FA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</w:tcPr>
          <w:p w:rsidR="000626FA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0626FA" w:rsidRPr="00D4207C" w:rsidRDefault="000626FA" w:rsidP="000626F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ính đúng 17/30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≈</m:t>
              </m:r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>56.7%</w:t>
            </w: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0626FA" w:rsidRPr="00D4207C" w:rsidRDefault="002A6DF4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.5</w:t>
            </w:r>
          </w:p>
        </w:tc>
      </w:tr>
      <w:tr w:rsidR="003E73D5" w:rsidRPr="00D4207C" w:rsidTr="000626FA">
        <w:tc>
          <w:tcPr>
            <w:tcW w:w="647" w:type="dxa"/>
            <w:vMerge w:val="restart"/>
          </w:tcPr>
          <w:p w:rsidR="003E73D5" w:rsidRPr="00D4207C" w:rsidRDefault="001863EE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16" w:type="dxa"/>
            <w:vMerge w:val="restart"/>
          </w:tcPr>
          <w:p w:rsidR="003E73D5" w:rsidRPr="00D4207C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sz w:val="26"/>
                <w:szCs w:val="26"/>
              </w:rPr>
              <w:t>Vẽ đúng hình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0,5đ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  <w:bottom w:val="dotted" w:sz="4" w:space="0" w:color="auto"/>
            </w:tcBorders>
          </w:tcPr>
          <w:p w:rsidR="003E73D5" w:rsidRPr="00D4207C" w:rsidRDefault="003E73D5" w:rsidP="000626F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sz w:val="26"/>
                <w:szCs w:val="26"/>
              </w:rPr>
              <w:t xml:space="preserve">Tính </w:t>
            </w:r>
            <w:r w:rsidR="000626FA">
              <w:rPr>
                <w:rFonts w:ascii="Times New Roman" w:hAnsi="Times New Roman" w:cs="Times New Roman"/>
                <w:sz w:val="26"/>
                <w:szCs w:val="26"/>
              </w:rPr>
              <w:t>đúng mỗi đoạn được 1 đ</w:t>
            </w:r>
          </w:p>
        </w:tc>
        <w:tc>
          <w:tcPr>
            <w:tcW w:w="1782" w:type="dxa"/>
            <w:tcBorders>
              <w:top w:val="dotted" w:sz="4" w:space="0" w:color="auto"/>
              <w:bottom w:val="dotted" w:sz="4" w:space="0" w:color="auto"/>
            </w:tcBorders>
            <w:vAlign w:val="bottom"/>
          </w:tcPr>
          <w:p w:rsidR="003E73D5" w:rsidRPr="00D4207C" w:rsidRDefault="000626FA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 đ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 w:val="restart"/>
          </w:tcPr>
          <w:p w:rsidR="003E73D5" w:rsidRPr="00D4207C" w:rsidRDefault="000626FA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3E73D5" w:rsidRPr="00D4207C" w:rsidRDefault="000626FA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 đúng OA = 5cm</w:t>
            </w: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3E73D5" w:rsidRPr="00D4207C" w:rsidRDefault="000626FA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 đ</w:t>
            </w:r>
          </w:p>
        </w:tc>
      </w:tr>
      <w:tr w:rsidR="003E73D5" w:rsidRPr="00D4207C" w:rsidTr="000626FA">
        <w:tc>
          <w:tcPr>
            <w:tcW w:w="647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16" w:type="dxa"/>
            <w:vMerge/>
          </w:tcPr>
          <w:p w:rsidR="003E73D5" w:rsidRPr="00D4207C" w:rsidRDefault="003E73D5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3E73D5" w:rsidRPr="00D4207C" w:rsidRDefault="000626FA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/m đúng</w:t>
            </w: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3E73D5" w:rsidRPr="00D4207C" w:rsidRDefault="003E73D5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207C">
              <w:rPr>
                <w:rFonts w:ascii="Times New Roman" w:hAnsi="Times New Roman" w:cs="Times New Roman"/>
                <w:b/>
                <w:sz w:val="26"/>
                <w:szCs w:val="26"/>
              </w:rPr>
              <w:t>1đ</w:t>
            </w:r>
          </w:p>
        </w:tc>
      </w:tr>
      <w:tr w:rsidR="00D73C50" w:rsidRPr="00D4207C" w:rsidTr="000626FA">
        <w:tc>
          <w:tcPr>
            <w:tcW w:w="1463" w:type="dxa"/>
            <w:gridSpan w:val="2"/>
            <w:vMerge w:val="restart"/>
          </w:tcPr>
          <w:p w:rsidR="00D73C50" w:rsidRPr="00D4207C" w:rsidRDefault="001863EE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6403" w:type="dxa"/>
            <w:tcBorders>
              <w:bottom w:val="dotted" w:sz="4" w:space="0" w:color="auto"/>
            </w:tcBorders>
          </w:tcPr>
          <w:p w:rsidR="00D73C50" w:rsidRPr="00D4207C" w:rsidRDefault="005A4850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m đúng </w:t>
            </w:r>
          </w:p>
          <w:p w:rsidR="00D73C50" w:rsidRPr="00D4207C" w:rsidRDefault="00D73C50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2" w:type="dxa"/>
            <w:tcBorders>
              <w:bottom w:val="dotted" w:sz="4" w:space="0" w:color="auto"/>
            </w:tcBorders>
            <w:vAlign w:val="bottom"/>
          </w:tcPr>
          <w:p w:rsidR="00D73C50" w:rsidRPr="00D4207C" w:rsidRDefault="005A4850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đ</w:t>
            </w:r>
          </w:p>
        </w:tc>
      </w:tr>
      <w:tr w:rsidR="00D73C50" w:rsidRPr="00D4207C" w:rsidTr="000626FA">
        <w:tc>
          <w:tcPr>
            <w:tcW w:w="1463" w:type="dxa"/>
            <w:gridSpan w:val="2"/>
            <w:vMerge/>
          </w:tcPr>
          <w:p w:rsidR="00D73C50" w:rsidRPr="00D4207C" w:rsidRDefault="00D73C50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  <w:bottom w:val="dotted" w:sz="4" w:space="0" w:color="auto"/>
            </w:tcBorders>
          </w:tcPr>
          <w:p w:rsidR="00D73C50" w:rsidRPr="00D4207C" w:rsidRDefault="00D73C50" w:rsidP="007E1B4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2" w:type="dxa"/>
            <w:tcBorders>
              <w:top w:val="dotted" w:sz="4" w:space="0" w:color="auto"/>
              <w:bottom w:val="dotted" w:sz="4" w:space="0" w:color="auto"/>
            </w:tcBorders>
            <w:vAlign w:val="bottom"/>
          </w:tcPr>
          <w:p w:rsidR="00D73C50" w:rsidRPr="00D4207C" w:rsidRDefault="00D73C50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D73C50" w:rsidRPr="00D4207C" w:rsidTr="000626FA">
        <w:tc>
          <w:tcPr>
            <w:tcW w:w="1463" w:type="dxa"/>
            <w:gridSpan w:val="2"/>
            <w:vMerge/>
          </w:tcPr>
          <w:p w:rsidR="00D73C50" w:rsidRPr="00D4207C" w:rsidRDefault="00D73C50" w:rsidP="003626C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403" w:type="dxa"/>
            <w:tcBorders>
              <w:top w:val="dotted" w:sz="4" w:space="0" w:color="auto"/>
            </w:tcBorders>
          </w:tcPr>
          <w:p w:rsidR="00D73C50" w:rsidRPr="00D4207C" w:rsidRDefault="00D73C50" w:rsidP="00AE193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82" w:type="dxa"/>
            <w:tcBorders>
              <w:top w:val="dotted" w:sz="4" w:space="0" w:color="auto"/>
            </w:tcBorders>
            <w:vAlign w:val="bottom"/>
          </w:tcPr>
          <w:p w:rsidR="00D73C50" w:rsidRPr="00D4207C" w:rsidRDefault="00D73C50" w:rsidP="00AE193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3626C4" w:rsidRPr="00D4207C" w:rsidRDefault="003626C4" w:rsidP="003626C4">
      <w:pPr>
        <w:rPr>
          <w:rFonts w:ascii="Times New Roman" w:hAnsi="Times New Roman" w:cs="Times New Roman"/>
          <w:b/>
          <w:sz w:val="26"/>
          <w:szCs w:val="26"/>
        </w:rPr>
      </w:pPr>
    </w:p>
    <w:p w:rsidR="003626C4" w:rsidRDefault="00D73C50" w:rsidP="00D73C50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D4207C">
        <w:rPr>
          <w:rFonts w:ascii="Times New Roman" w:hAnsi="Times New Roman" w:cs="Times New Roman"/>
          <w:b/>
          <w:i/>
          <w:sz w:val="26"/>
          <w:szCs w:val="26"/>
        </w:rPr>
        <w:t>Thí sinh làm theo cách khác nếu đúng vẫn cho điểm tối đa.</w:t>
      </w:r>
    </w:p>
    <w:p w:rsidR="006C72C3" w:rsidRDefault="006C72C3" w:rsidP="00D73C50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</w:p>
    <w:p w:rsidR="006C72C3" w:rsidRDefault="006C72C3" w:rsidP="00D73C50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52"/>
        <w:gridCol w:w="2952"/>
        <w:gridCol w:w="2952"/>
      </w:tblGrid>
      <w:tr w:rsidR="00667EC8" w:rsidTr="006C72C3">
        <w:tc>
          <w:tcPr>
            <w:tcW w:w="2952" w:type="dxa"/>
          </w:tcPr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667EC8">
              <w:rPr>
                <w:rFonts w:asciiTheme="majorHAnsi" w:hAnsiTheme="majorHAnsi" w:cstheme="majorHAnsi"/>
                <w:b/>
                <w:bCs/>
                <w:lang w:val="vi-VN"/>
              </w:rPr>
              <w:t>Người ra đề</w:t>
            </w: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>
              <w:rPr>
                <w:rFonts w:asciiTheme="majorHAnsi" w:hAnsiTheme="majorHAnsi" w:cstheme="majorHAnsi"/>
                <w:b/>
                <w:bCs/>
              </w:rPr>
              <w:t>Nguyễn Minh Quân</w:t>
            </w:r>
            <w:r w:rsidRPr="00667EC8">
              <w:rPr>
                <w:rFonts w:asciiTheme="majorHAnsi" w:hAnsiTheme="majorHAnsi" w:cstheme="majorHAnsi"/>
                <w:b/>
                <w:bCs/>
                <w:lang w:val="vi-VN"/>
              </w:rPr>
              <w:t xml:space="preserve"> </w:t>
            </w:r>
          </w:p>
        </w:tc>
        <w:tc>
          <w:tcPr>
            <w:tcW w:w="2952" w:type="dxa"/>
          </w:tcPr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667EC8">
              <w:rPr>
                <w:rFonts w:asciiTheme="majorHAnsi" w:hAnsiTheme="majorHAnsi" w:cstheme="majorHAnsi"/>
                <w:b/>
                <w:bCs/>
                <w:lang w:val="vi-VN"/>
              </w:rPr>
              <w:t>Tổ, nhóm CM duyệt</w:t>
            </w: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>
              <w:rPr>
                <w:rFonts w:asciiTheme="majorHAnsi" w:hAnsiTheme="majorHAnsi" w:cstheme="majorHAnsi"/>
                <w:b/>
                <w:bCs/>
              </w:rPr>
              <w:t>Trần Thị Huyên</w:t>
            </w:r>
          </w:p>
        </w:tc>
        <w:tc>
          <w:tcPr>
            <w:tcW w:w="2952" w:type="dxa"/>
          </w:tcPr>
          <w:p w:rsid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667EC8">
              <w:rPr>
                <w:rFonts w:asciiTheme="majorHAnsi" w:hAnsiTheme="majorHAnsi" w:cstheme="majorHAnsi"/>
                <w:b/>
                <w:bCs/>
                <w:lang w:val="vi-VN"/>
              </w:rPr>
              <w:t>BGH duyệt</w:t>
            </w:r>
          </w:p>
          <w:p w:rsid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</w:p>
          <w:p w:rsidR="00667EC8" w:rsidRPr="00667EC8" w:rsidRDefault="00667EC8" w:rsidP="00667EC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667EC8">
              <w:rPr>
                <w:rFonts w:asciiTheme="majorHAnsi" w:hAnsiTheme="majorHAnsi" w:cstheme="majorHAnsi"/>
                <w:b/>
                <w:bCs/>
              </w:rPr>
              <w:t>Hoàng Văn Khuê</w:t>
            </w:r>
          </w:p>
        </w:tc>
      </w:tr>
    </w:tbl>
    <w:p w:rsidR="006C72C3" w:rsidRPr="00D4207C" w:rsidRDefault="006C72C3" w:rsidP="00D73C50">
      <w:pPr>
        <w:jc w:val="center"/>
        <w:rPr>
          <w:rFonts w:ascii="Times New Roman" w:hAnsi="Times New Roman" w:cs="Times New Roman"/>
          <w:i/>
          <w:sz w:val="26"/>
          <w:szCs w:val="26"/>
        </w:rPr>
      </w:pPr>
    </w:p>
    <w:sectPr w:rsidR="006C72C3" w:rsidRPr="00D4207C" w:rsidSect="005D363B">
      <w:pgSz w:w="12240" w:h="15840"/>
      <w:pgMar w:top="426" w:right="1080" w:bottom="568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D41E25"/>
    <w:multiLevelType w:val="hybridMultilevel"/>
    <w:tmpl w:val="79DC6B90"/>
    <w:lvl w:ilvl="0" w:tplc="F45CF4A8">
      <w:start w:val="1"/>
      <w:numFmt w:val="lowerLetter"/>
      <w:lvlText w:val="%1)"/>
      <w:lvlJc w:val="left"/>
      <w:pPr>
        <w:ind w:left="311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D84E9E6">
      <w:start w:val="1"/>
      <w:numFmt w:val="lowerLetter"/>
      <w:lvlText w:val="%2"/>
      <w:lvlJc w:val="left"/>
      <w:pPr>
        <w:ind w:left="1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19000EE">
      <w:start w:val="1"/>
      <w:numFmt w:val="lowerRoman"/>
      <w:lvlText w:val="%3"/>
      <w:lvlJc w:val="left"/>
      <w:pPr>
        <w:ind w:left="1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F1AE63FE">
      <w:start w:val="1"/>
      <w:numFmt w:val="decimal"/>
      <w:lvlText w:val="%4"/>
      <w:lvlJc w:val="left"/>
      <w:pPr>
        <w:ind w:left="2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8B9EA388">
      <w:start w:val="1"/>
      <w:numFmt w:val="lowerLetter"/>
      <w:lvlText w:val="%5"/>
      <w:lvlJc w:val="left"/>
      <w:pPr>
        <w:ind w:left="3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1F94F1F8">
      <w:start w:val="1"/>
      <w:numFmt w:val="lowerRoman"/>
      <w:lvlText w:val="%6"/>
      <w:lvlJc w:val="left"/>
      <w:pPr>
        <w:ind w:left="3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4FA05E2">
      <w:start w:val="1"/>
      <w:numFmt w:val="decimal"/>
      <w:lvlText w:val="%7"/>
      <w:lvlJc w:val="left"/>
      <w:pPr>
        <w:ind w:left="4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28300924">
      <w:start w:val="1"/>
      <w:numFmt w:val="lowerLetter"/>
      <w:lvlText w:val="%8"/>
      <w:lvlJc w:val="left"/>
      <w:pPr>
        <w:ind w:left="54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180862F4">
      <w:start w:val="1"/>
      <w:numFmt w:val="lowerRoman"/>
      <w:lvlText w:val="%9"/>
      <w:lvlJc w:val="left"/>
      <w:pPr>
        <w:ind w:left="61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125A47E1"/>
    <w:multiLevelType w:val="hybridMultilevel"/>
    <w:tmpl w:val="15CE079E"/>
    <w:lvl w:ilvl="0" w:tplc="261440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6121FD"/>
    <w:multiLevelType w:val="hybridMultilevel"/>
    <w:tmpl w:val="254C3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B62149"/>
    <w:multiLevelType w:val="multilevel"/>
    <w:tmpl w:val="28FE14B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474A4D"/>
    <w:multiLevelType w:val="hybridMultilevel"/>
    <w:tmpl w:val="BCEA1126"/>
    <w:lvl w:ilvl="0" w:tplc="79F8AAB6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DE91121"/>
    <w:multiLevelType w:val="hybridMultilevel"/>
    <w:tmpl w:val="ACBAFC96"/>
    <w:lvl w:ilvl="0" w:tplc="0DE44AF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C732EF"/>
    <w:multiLevelType w:val="hybridMultilevel"/>
    <w:tmpl w:val="A4025A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C42E0C"/>
    <w:multiLevelType w:val="hybridMultilevel"/>
    <w:tmpl w:val="5A5E2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3F0A2A"/>
    <w:multiLevelType w:val="hybridMultilevel"/>
    <w:tmpl w:val="DB3A0436"/>
    <w:lvl w:ilvl="0" w:tplc="D65E78E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8"/>
  </w:num>
  <w:num w:numId="8">
    <w:abstractNumId w:val="0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AE67C8"/>
    <w:rsid w:val="000626FA"/>
    <w:rsid w:val="000B715F"/>
    <w:rsid w:val="0010122F"/>
    <w:rsid w:val="0011281A"/>
    <w:rsid w:val="001863EE"/>
    <w:rsid w:val="001E69F6"/>
    <w:rsid w:val="0025743C"/>
    <w:rsid w:val="002A6DF4"/>
    <w:rsid w:val="00321659"/>
    <w:rsid w:val="003626C4"/>
    <w:rsid w:val="00393C55"/>
    <w:rsid w:val="003A48A1"/>
    <w:rsid w:val="003E73D5"/>
    <w:rsid w:val="00492A15"/>
    <w:rsid w:val="004B5247"/>
    <w:rsid w:val="004E68A6"/>
    <w:rsid w:val="00525053"/>
    <w:rsid w:val="005A4850"/>
    <w:rsid w:val="005D363B"/>
    <w:rsid w:val="00667EC8"/>
    <w:rsid w:val="00680C84"/>
    <w:rsid w:val="006C72C3"/>
    <w:rsid w:val="00701FD9"/>
    <w:rsid w:val="00781633"/>
    <w:rsid w:val="0079274A"/>
    <w:rsid w:val="007B08D4"/>
    <w:rsid w:val="007E1B42"/>
    <w:rsid w:val="007E359A"/>
    <w:rsid w:val="00892569"/>
    <w:rsid w:val="008D1B0F"/>
    <w:rsid w:val="0090217B"/>
    <w:rsid w:val="0092070C"/>
    <w:rsid w:val="009457DF"/>
    <w:rsid w:val="00974CB0"/>
    <w:rsid w:val="009C2EF7"/>
    <w:rsid w:val="009D3702"/>
    <w:rsid w:val="009E3EAA"/>
    <w:rsid w:val="009F3A2A"/>
    <w:rsid w:val="009F7115"/>
    <w:rsid w:val="00A3240A"/>
    <w:rsid w:val="00A34845"/>
    <w:rsid w:val="00A46A9C"/>
    <w:rsid w:val="00A56D03"/>
    <w:rsid w:val="00AB629A"/>
    <w:rsid w:val="00AE193C"/>
    <w:rsid w:val="00AE67C8"/>
    <w:rsid w:val="00AF06A3"/>
    <w:rsid w:val="00C05FB5"/>
    <w:rsid w:val="00C13026"/>
    <w:rsid w:val="00C860AD"/>
    <w:rsid w:val="00D16009"/>
    <w:rsid w:val="00D4207C"/>
    <w:rsid w:val="00D73C50"/>
    <w:rsid w:val="00DA3CD8"/>
    <w:rsid w:val="00DB4761"/>
    <w:rsid w:val="00DD219E"/>
    <w:rsid w:val="00DD37BC"/>
    <w:rsid w:val="00DF3D8A"/>
    <w:rsid w:val="00E34CEF"/>
    <w:rsid w:val="00F556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9"/>
    <o:shapelayout v:ext="edit">
      <o:idmap v:ext="edit" data="1"/>
    </o:shapelayout>
  </w:shapeDefaults>
  <w:decimalSymbol w:val="."/>
  <w:listSeparator w:val=","/>
  <w14:docId w14:val="5DFE6A28"/>
  <w15:docId w15:val="{3658ECA8-E04F-42C1-9E8B-A14BBE07B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2A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67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E67C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4B5247"/>
  </w:style>
  <w:style w:type="character" w:styleId="PlaceholderText">
    <w:name w:val="Placeholder Text"/>
    <w:basedOn w:val="DefaultParagraphFont"/>
    <w:uiPriority w:val="99"/>
    <w:semiHidden/>
    <w:rsid w:val="00DD219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14A2CE-DBEA-4439-B100-352488215D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3</Pages>
  <Words>443</Words>
  <Characters>253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inh Quan</dc:creator>
  <cp:keywords/>
  <dc:description/>
  <cp:lastModifiedBy>user</cp:lastModifiedBy>
  <cp:revision>39</cp:revision>
  <cp:lastPrinted>2020-07-07T12:09:00Z</cp:lastPrinted>
  <dcterms:created xsi:type="dcterms:W3CDTF">2020-07-05T07:30:00Z</dcterms:created>
  <dcterms:modified xsi:type="dcterms:W3CDTF">2023-05-16T00:43:00Z</dcterms:modified>
</cp:coreProperties>
</file>